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A63CA1" w:rsidRPr="00006952" w:rsidTr="009D14C8">
        <w:tc>
          <w:tcPr>
            <w:tcW w:w="5148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ПРИНЯТО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Научно - методический  совет 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МОУ «Лицей №11 им Т.И. Александровой»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30   августа 2018 г.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A63CA1" w:rsidRPr="00006952" w:rsidRDefault="00A63CA1" w:rsidP="009D14C8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Директор лицея</w:t>
            </w:r>
          </w:p>
          <w:p w:rsidR="00A63CA1" w:rsidRPr="00006952" w:rsidRDefault="00A63CA1" w:rsidP="009D14C8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              Л.А. Андреева</w:t>
            </w:r>
          </w:p>
          <w:p w:rsidR="00A63CA1" w:rsidRPr="00006952" w:rsidRDefault="00A63CA1" w:rsidP="009D14C8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30 августа 2018 г.</w:t>
            </w:r>
          </w:p>
        </w:tc>
      </w:tr>
      <w:tr w:rsidR="00A63CA1" w:rsidRPr="00006952" w:rsidTr="009D14C8">
        <w:tc>
          <w:tcPr>
            <w:tcW w:w="5148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БСУЖДЕНО И СОГЛАСОВАНО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 МО учителей математики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   29 августа  2018 г.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63CA1" w:rsidRPr="00006952" w:rsidRDefault="00A63CA1" w:rsidP="00A63CA1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A63CA1" w:rsidRPr="00006952" w:rsidRDefault="00A63CA1" w:rsidP="00A63CA1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по математике </w:t>
      </w:r>
      <w:r>
        <w:rPr>
          <w:rFonts w:ascii="Times New Roman" w:hAnsi="Times New Roman" w:cs="Times New Roman"/>
          <w:b/>
          <w:sz w:val="24"/>
          <w:szCs w:val="24"/>
        </w:rPr>
        <w:t>5-6 классы</w:t>
      </w: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ител</w:t>
      </w:r>
      <w:r w:rsidR="00391A89">
        <w:rPr>
          <w:rFonts w:ascii="Times New Roman" w:hAnsi="Times New Roman" w:cs="Times New Roman"/>
          <w:sz w:val="24"/>
          <w:szCs w:val="24"/>
        </w:rPr>
        <w:t>и</w:t>
      </w:r>
      <w:r w:rsidRPr="00006952">
        <w:rPr>
          <w:rFonts w:ascii="Times New Roman" w:hAnsi="Times New Roman" w:cs="Times New Roman"/>
          <w:sz w:val="24"/>
          <w:szCs w:val="24"/>
        </w:rPr>
        <w:t>:</w:t>
      </w:r>
    </w:p>
    <w:p w:rsidR="00A63CA1" w:rsidRPr="00391A89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391A89">
        <w:rPr>
          <w:rFonts w:ascii="Times New Roman" w:hAnsi="Times New Roman" w:cs="Times New Roman"/>
          <w:sz w:val="24"/>
          <w:szCs w:val="24"/>
        </w:rPr>
        <w:t>Щеглова С.В., Грачева Ю.К., Завалишина Е.Ю.</w:t>
      </w:r>
      <w:r w:rsidR="00D87312" w:rsidRPr="00391A89">
        <w:rPr>
          <w:rFonts w:ascii="Times New Roman" w:hAnsi="Times New Roman" w:cs="Times New Roman"/>
          <w:sz w:val="24"/>
          <w:szCs w:val="24"/>
        </w:rPr>
        <w:t>, Гильберт Е.С.</w:t>
      </w: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сшей квалификационной категории;</w:t>
      </w: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Йошкар-Ола</w:t>
      </w: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2018 год</w:t>
      </w:r>
    </w:p>
    <w:p w:rsidR="00A63CA1" w:rsidRPr="00006952" w:rsidRDefault="00A63CA1" w:rsidP="00A63CA1">
      <w:pPr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br w:type="page"/>
      </w:r>
    </w:p>
    <w:p w:rsidR="00A63CA1" w:rsidRPr="00006952" w:rsidRDefault="00A63CA1" w:rsidP="00AA5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ерировать на базовом уровне понятиями: множество, элемент множества, подмножество, принадлежность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адавать множества перечислением их элемент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находить пересечение, объединение, подмножество в простейших ситуациях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аспознавать логически некорректные высказывания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пользовать свойства чисел и правила действий с рациональными числами при выполнении вычислени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пользовать признаки делимости на 2, 5, 3, 9, 10 при выполнении вычислений и решении несложных задач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округление рациональных чисел в соответствии с правилам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равнивать рациональные числ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ценивать результаты вычислений при решении практических задач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сравнение чисел в реальных ситуация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оставлять числовые выражения при решении практических задач и задач из других учебных предмет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Представлять данные в виде таблиц, диаграмм,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читать информацию, представленную в виде таблицы, диаграммы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несложные сюжетные задачи разных типов на все арифметические действия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составлять план решения задачи;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елять этапы решения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нтерпретировать вычислительные результаты в задаче, исследовать полученное решение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нать различие скоростей объекта в стоячей воде, против течения и по течению рек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задачи на нахождение части числа и числа по его част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несложные логические задачи методом рассуждений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вигать гипотезы о возможных предельных значениях искомых величин в задаче</w:t>
      </w:r>
      <w:r w:rsidRPr="00006952" w:rsidDel="00681BB7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 xml:space="preserve"> (делать прикидку)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ab/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фигура,</w:t>
      </w:r>
      <w:r w:rsidRPr="00006952" w:rsidDel="0046087C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>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ображать изучаемые фигуры от руки и с помощью линейки и циркуля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решать практические задачи с применением простейших свойств фигур.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измерение длин, расстояний, величин углов, с помощью инструментов для измерений длин и угл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вычислять площади прямоугольников.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числять расстояния на местности в стандартных ситуациях, площади прямоугольник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выполнять простейшие построения и измерения на местности, необходимые в реальной жизни.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исывать отдельные выдающиеся результаты, полученные в ходе развития математики как наук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нать примеры математических открытий и их авторов, в связи с отечественной и всемирной историей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Toc284662720"/>
      <w:bookmarkStart w:id="1" w:name="_Toc284663346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распознавать логически некорректные высказывания;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троить цепочки умозаключений на основе использования правил логики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понимать и объяснять смысл позиционной записи натурального числ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округление рациональных чисел с заданной точностью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находить НОД и НОК чисел и использовать их при решении за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;.</w:t>
      </w:r>
      <w:proofErr w:type="gramEnd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сравнение результатов вычислений при решении практических задач, в том числе приближенных вычислени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Уравнения и неравенства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ab/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Оперировать понятиями: столбчатые и круговые диаграммы, таблицы данных, среднее арифметическое,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влекать, информацию, представленную в таблицах, на диаграмма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оставлять таблицы, строить диаграммы на основе данных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простые и сложные задачи разных типов, а также задачи повышенной трудност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нать и применять оба способа поиска решения задач (от требования к условию и от условия к требованию)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елять этапы решения задачи и содержание каждого этап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нтерпретировать вычислительные результаты в задаче, исследовать полученное решение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следовать всевозможные ситуации при решении задач на движение по реке, рассматривать разные системы отсчёт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решать разнообразные задачи «на части»,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задачи на движение по реке, рассматривая разные системы отсчет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влекать, интерпретировать и преобразовывать информацию о геометрических фигурах, представленную на чертежа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ображать изучаемые фигуры от руки и с помощью компьютерных инструмент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измерение длин, расстояний, величин углов, с помощью инструментов для измерений длин и угл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ab/>
        <w:t>вычислять площади прямоугольников, квадратов, объёмы прямоугольных параллелепипедов, куб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числять расстояния на местности в стандартных ситуациях, площади участков прямоугольной формы, объёмы комнат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выполнять простейшие построения на местности, необходимые в реальной жизни;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ценивать размеры реальных объектов окружающего мир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AD0D88" w:rsidRPr="00006952" w:rsidRDefault="00AD0D88" w:rsidP="00AD0D88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bookmarkStart w:id="2" w:name="_Toc405513919"/>
      <w:bookmarkStart w:id="3" w:name="_Toc284662797"/>
      <w:bookmarkStart w:id="4" w:name="_Toc284663424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5–6 классах</w:t>
      </w:r>
      <w:bookmarkEnd w:id="2"/>
      <w:bookmarkEnd w:id="3"/>
      <w:bookmarkEnd w:id="4"/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Натуральные числа и нуль. Натуральный ряд чисел и его свойства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 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 Переместительный и сочетательный законы сложения и умножения, распределительный закон умножения относительно сложения, </w:t>
      </w:r>
      <w:r w:rsidRPr="00006952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006952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06952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Разложение числа на простые множител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ето Эратосфена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зложение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натурального числа на множители, разложение на простые множители. </w:t>
      </w:r>
      <w:r w:rsidRPr="00006952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AD0D88" w:rsidRPr="00006952" w:rsidRDefault="00AD0D88" w:rsidP="00AD0D88">
      <w:pPr>
        <w:spacing w:after="0" w:line="288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оля, часть, дробное число, дробь. Дробное число как результат деления. Правильные и неправильные дроби, смешанная дробь (смешанное число). Запись натурального числа в виде дроби с заданным знаменателем, преобразование смешанной дроби в неправильную дробь и наоборот. Приведение дробей к общему знаменателю. 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</w:t>
      </w:r>
    </w:p>
    <w:p w:rsidR="00AD0D88" w:rsidRPr="00006952" w:rsidRDefault="00AD0D88" w:rsidP="00AD0D88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Арифметические действия с дробными числами. </w:t>
      </w:r>
      <w:r w:rsidRPr="00006952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Конечные и бесконечные десятичные дроби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Масштаб на плане и карте.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006952">
        <w:rPr>
          <w:rFonts w:ascii="Times New Roman" w:hAnsi="Times New Roman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AD0D88" w:rsidRPr="00006952" w:rsidRDefault="00AD0D88" w:rsidP="00AD0D88">
      <w:pPr>
        <w:spacing w:after="0" w:line="288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AD0D88" w:rsidRPr="00006952" w:rsidRDefault="00AD0D88" w:rsidP="00AD0D88">
      <w:pPr>
        <w:spacing w:after="0" w:line="288" w:lineRule="auto"/>
        <w:ind w:left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006952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AD0D88" w:rsidRPr="00006952" w:rsidRDefault="00AD0D88" w:rsidP="00AD0D88">
      <w:pPr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Наглядная </w:t>
      </w:r>
      <w:r>
        <w:rPr>
          <w:rFonts w:ascii="Times New Roman" w:hAnsi="Times New Roman" w:cs="Times New Roman"/>
          <w:b/>
          <w:sz w:val="24"/>
          <w:szCs w:val="24"/>
        </w:rPr>
        <w:t>г</w:t>
      </w:r>
      <w:r w:rsidRPr="00006952">
        <w:rPr>
          <w:rFonts w:ascii="Times New Roman" w:hAnsi="Times New Roman" w:cs="Times New Roman"/>
          <w:b/>
          <w:sz w:val="24"/>
          <w:szCs w:val="24"/>
        </w:rPr>
        <w:t>еометрия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006952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006952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06952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Примеры сечений. Многогранники. Правильные многогранник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006952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AD0D88" w:rsidRPr="00006952" w:rsidRDefault="00AD0D88" w:rsidP="00AD0D88">
      <w:pPr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История мате</w:t>
      </w:r>
      <w:r>
        <w:rPr>
          <w:rFonts w:ascii="Times New Roman" w:hAnsi="Times New Roman" w:cs="Times New Roman"/>
          <w:b/>
          <w:sz w:val="24"/>
          <w:szCs w:val="24"/>
        </w:rPr>
        <w:t>м</w:t>
      </w:r>
      <w:r w:rsidRPr="00006952">
        <w:rPr>
          <w:rFonts w:ascii="Times New Roman" w:hAnsi="Times New Roman" w:cs="Times New Roman"/>
          <w:b/>
          <w:sz w:val="24"/>
          <w:szCs w:val="24"/>
        </w:rPr>
        <w:t>атик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явление цифр, букв, иероглифов в процессе счёта и распределения продуктов на Древнем Ближнем Востоке. Связь с Неолитической революцией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р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ождение шестидесятеричной системы счисления. Появление десятичной записи чисел.</w:t>
      </w:r>
      <w:r w:rsidR="0060250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Появление нуля и отрицательных чисел в математике древности. Роль Диофанта. Почему </w:t>
      </w:r>
      <w:r w:rsidRPr="00006952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1.9pt" o:ole="">
            <v:imagedata r:id="rId5" o:title=""/>
          </v:shape>
          <o:OLEObject Type="Embed" ProgID="Equation.DSMT4" ShapeID="_x0000_i1025" DrawAspect="Content" ObjectID="_1600601391" r:id="rId6"/>
        </w:objec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?Д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FB45A7" w:rsidRPr="00391A89" w:rsidRDefault="00F467BD" w:rsidP="00391A8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91A89">
        <w:rPr>
          <w:rFonts w:ascii="Times New Roman" w:hAnsi="Times New Roman" w:cs="Times New Roman"/>
          <w:b/>
          <w:sz w:val="28"/>
          <w:szCs w:val="28"/>
        </w:rPr>
        <w:t>Т</w:t>
      </w:r>
      <w:r w:rsidR="00FB45A7" w:rsidRPr="00391A89">
        <w:rPr>
          <w:rFonts w:ascii="Times New Roman" w:hAnsi="Times New Roman" w:cs="Times New Roman"/>
          <w:b/>
          <w:sz w:val="28"/>
          <w:szCs w:val="28"/>
        </w:rPr>
        <w:t>ематическое планирование</w:t>
      </w:r>
    </w:p>
    <w:tbl>
      <w:tblPr>
        <w:tblStyle w:val="a7"/>
        <w:tblW w:w="5000" w:type="pct"/>
        <w:tblLook w:val="01E0"/>
      </w:tblPr>
      <w:tblGrid>
        <w:gridCol w:w="445"/>
        <w:gridCol w:w="7708"/>
        <w:gridCol w:w="1418"/>
      </w:tblGrid>
      <w:tr w:rsidR="00FB45A7" w:rsidRPr="00391A89" w:rsidTr="00391A89">
        <w:tc>
          <w:tcPr>
            <w:tcW w:w="232" w:type="pct"/>
          </w:tcPr>
          <w:p w:rsidR="00FB45A7" w:rsidRPr="00391A89" w:rsidRDefault="00F467BD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4027" w:type="pct"/>
          </w:tcPr>
          <w:p w:rsidR="00FB45A7" w:rsidRPr="00391A89" w:rsidRDefault="00391A89" w:rsidP="00391A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темы 5 класса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Кол-во </w:t>
            </w:r>
          </w:p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Часов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24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Площади и объемы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Обыкновенные дроби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22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14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28</w:t>
            </w:r>
          </w:p>
        </w:tc>
      </w:tr>
      <w:tr w:rsidR="00FB45A7" w:rsidRPr="00391A89" w:rsidTr="00391A89">
        <w:tc>
          <w:tcPr>
            <w:tcW w:w="232" w:type="pct"/>
          </w:tcPr>
          <w:p w:rsidR="00FB45A7" w:rsidRPr="00391A89" w:rsidRDefault="00FB45A7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FB45A7" w:rsidRPr="00391A89" w:rsidRDefault="00FB45A7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Теория вероятности и статистика</w:t>
            </w:r>
          </w:p>
        </w:tc>
        <w:tc>
          <w:tcPr>
            <w:tcW w:w="741" w:type="pct"/>
          </w:tcPr>
          <w:p w:rsidR="00FB45A7" w:rsidRPr="00391A89" w:rsidRDefault="00FB45A7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391A89"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391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741" w:type="pct"/>
          </w:tcPr>
          <w:p w:rsidR="00391A89" w:rsidRPr="00391A89" w:rsidRDefault="00391A89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-10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темы 6 класса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Повторение курса 5 класса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Делимость чисел. 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5-18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с разными знаменателями. 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5-20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обыкновенных дробей. 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9-30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4-10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положительных и отрицательных чисел. 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3-12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3-14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7-15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на плоскости. 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10-12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Математика в историческом развитии Цель: продолжить формирование логичности построения математики, как науки.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1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Описательная статистика. Вероятность. Комбинаторика. 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6</w:t>
            </w:r>
          </w:p>
        </w:tc>
      </w:tr>
      <w:tr w:rsidR="00391A89" w:rsidRPr="00391A89" w:rsidTr="00391A89">
        <w:tc>
          <w:tcPr>
            <w:tcW w:w="232" w:type="pct"/>
          </w:tcPr>
          <w:p w:rsidR="00391A89" w:rsidRPr="00391A89" w:rsidRDefault="00391A89" w:rsidP="00512E0D">
            <w:pPr>
              <w:pStyle w:val="a8"/>
              <w:numPr>
                <w:ilvl w:val="0"/>
                <w:numId w:val="1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27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Обобщающее повторение курса математики 6 класса (18 ч)</w:t>
            </w:r>
          </w:p>
        </w:tc>
        <w:tc>
          <w:tcPr>
            <w:tcW w:w="741" w:type="pct"/>
          </w:tcPr>
          <w:p w:rsidR="00391A89" w:rsidRPr="00391A89" w:rsidRDefault="00391A8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F6217" w:rsidRPr="00056177" w:rsidRDefault="009F6217" w:rsidP="00391A89">
      <w:pPr>
        <w:rPr>
          <w:rFonts w:ascii="Times New Roman" w:hAnsi="Times New Roman" w:cs="Times New Roman"/>
          <w:sz w:val="24"/>
          <w:szCs w:val="24"/>
        </w:rPr>
      </w:pPr>
    </w:p>
    <w:sectPr w:rsidR="009F6217" w:rsidRPr="00056177" w:rsidSect="004143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C41A38"/>
    <w:multiLevelType w:val="hybridMultilevel"/>
    <w:tmpl w:val="28E64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B163C5"/>
    <w:multiLevelType w:val="hybridMultilevel"/>
    <w:tmpl w:val="7108C05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9F6217"/>
    <w:rsid w:val="00056177"/>
    <w:rsid w:val="00252FAC"/>
    <w:rsid w:val="00391A89"/>
    <w:rsid w:val="0041434B"/>
    <w:rsid w:val="00602507"/>
    <w:rsid w:val="00654B75"/>
    <w:rsid w:val="00660267"/>
    <w:rsid w:val="007B2E31"/>
    <w:rsid w:val="007E3639"/>
    <w:rsid w:val="0082730F"/>
    <w:rsid w:val="008371BA"/>
    <w:rsid w:val="00920CEF"/>
    <w:rsid w:val="009E7D3B"/>
    <w:rsid w:val="009F6217"/>
    <w:rsid w:val="00A63CA1"/>
    <w:rsid w:val="00AA5EFD"/>
    <w:rsid w:val="00AD0D88"/>
    <w:rsid w:val="00D87312"/>
    <w:rsid w:val="00D96DE8"/>
    <w:rsid w:val="00E56BBB"/>
    <w:rsid w:val="00EB22C0"/>
    <w:rsid w:val="00F467BD"/>
    <w:rsid w:val="00FB45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434B"/>
  </w:style>
  <w:style w:type="paragraph" w:styleId="3">
    <w:name w:val="heading 3"/>
    <w:aliases w:val="Обычный 2"/>
    <w:basedOn w:val="a"/>
    <w:next w:val="a"/>
    <w:link w:val="30"/>
    <w:qFormat/>
    <w:rsid w:val="00AD0D8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6217"/>
    <w:rPr>
      <w:rFonts w:ascii="Tahoma" w:hAnsi="Tahoma" w:cs="Tahoma"/>
      <w:sz w:val="16"/>
      <w:szCs w:val="16"/>
    </w:rPr>
  </w:style>
  <w:style w:type="paragraph" w:customStyle="1" w:styleId="21">
    <w:name w:val="Основной текст с отступом 21"/>
    <w:basedOn w:val="a"/>
    <w:rsid w:val="00A63CA1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Calibri"/>
      <w:sz w:val="28"/>
      <w:szCs w:val="24"/>
      <w:lang w:eastAsia="ar-SA"/>
    </w:rPr>
  </w:style>
  <w:style w:type="character" w:customStyle="1" w:styleId="30">
    <w:name w:val="Заголовок 3 Знак"/>
    <w:aliases w:val="Обычный 2 Знак"/>
    <w:basedOn w:val="a0"/>
    <w:link w:val="3"/>
    <w:rsid w:val="00AD0D88"/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paragraph" w:styleId="a5">
    <w:name w:val="Subtitle"/>
    <w:basedOn w:val="a"/>
    <w:next w:val="a"/>
    <w:link w:val="a6"/>
    <w:qFormat/>
    <w:rsid w:val="00AD0D8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rsid w:val="00AD0D8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7">
    <w:name w:val="Table Grid"/>
    <w:basedOn w:val="a1"/>
    <w:rsid w:val="00AD0D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0561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2744</Words>
  <Characters>15645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od 2</dc:creator>
  <cp:lastModifiedBy>Metod 2</cp:lastModifiedBy>
  <cp:revision>3</cp:revision>
  <dcterms:created xsi:type="dcterms:W3CDTF">2018-10-02T04:42:00Z</dcterms:created>
  <dcterms:modified xsi:type="dcterms:W3CDTF">2018-10-09T11:43:00Z</dcterms:modified>
</cp:coreProperties>
</file>